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82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5" r:id="rId29"/>
    <p:sldId id="283" r:id="rId30"/>
    <p:sldId id="284" r:id="rId31"/>
    <p:sldId id="286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66FF66"/>
    <a:srgbClr val="CC99FF"/>
    <a:srgbClr val="FF66FF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66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e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26.emf"/><Relationship Id="rId7" Type="http://schemas.openxmlformats.org/officeDocument/2006/relationships/image" Target="../media/image145.w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4.emf"/><Relationship Id="rId5" Type="http://schemas.openxmlformats.org/officeDocument/2006/relationships/image" Target="../media/image128.emf"/><Relationship Id="rId4" Type="http://schemas.openxmlformats.org/officeDocument/2006/relationships/image" Target="../media/image14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48.emf"/><Relationship Id="rId1" Type="http://schemas.openxmlformats.org/officeDocument/2006/relationships/image" Target="../media/image147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60DDD05-9EB1-426E-BE02-FE8C008972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7966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3BA36-95AC-446B-8161-C81B1D0DC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087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28318-D933-41CF-AA7D-2C3FA17698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7375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1960D-888C-4601-9431-5572B97E6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318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0B21F-C62E-4E04-9799-D7195AA0B5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6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505A2-A38E-458F-9B4F-BA309F3B8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579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7A45D-B0B3-4BDC-87D1-C060D567EB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5935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0AC77-AE5D-4CBE-A2CA-04E82C5C16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1373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B7-0FD8-4A4F-A198-8F3439F56A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830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5A4F4-3AAB-49BD-BE6B-76B37830F7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2614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A9FB3-2901-41D9-8F44-BF10E020F3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4317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A36F2-37B9-4410-9123-A3810FF7CE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3648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6E0C77-258B-4E73-ABD3-0281422628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1.xml"/><Relationship Id="rId4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8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0.w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Microsoft_Word_97_-_2003___1.doc"/><Relationship Id="rId1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3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Microsoft_Word_97_-_2003___4.doc"/><Relationship Id="rId10" Type="http://schemas.openxmlformats.org/officeDocument/2006/relationships/image" Target="../media/image133.e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514600" y="1981200"/>
            <a:ext cx="3886200" cy="914400"/>
          </a:xfrm>
          <a:prstGeom prst="actionButtonBlank">
            <a:avLst/>
          </a:prstGeom>
          <a:solidFill>
            <a:srgbClr val="A9B91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模型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6400800" cy="7016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71F571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71F571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5000"/>
              </a:spcBef>
              <a:spcAft>
                <a:spcPct val="2500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§6.2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多元线性回归</a:t>
            </a:r>
          </a:p>
        </p:txBody>
      </p:sp>
      <p:sp>
        <p:nvSpPr>
          <p:cNvPr id="180228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9600" y="3733800"/>
            <a:ext cx="3352800" cy="838200"/>
          </a:xfrm>
          <a:prstGeom prst="actionButtonBlank">
            <a:avLst/>
          </a:prstGeom>
          <a:solidFill>
            <a:srgbClr val="71F57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数估计</a:t>
            </a:r>
          </a:p>
        </p:txBody>
      </p:sp>
      <p:sp>
        <p:nvSpPr>
          <p:cNvPr id="180229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57800" y="3733800"/>
            <a:ext cx="3429000" cy="838200"/>
          </a:xfrm>
          <a:prstGeom prst="actionButtonBlank">
            <a:avLst/>
          </a:prstGeom>
          <a:solidFill>
            <a:srgbClr val="71F57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性检验</a:t>
            </a:r>
          </a:p>
        </p:txBody>
      </p:sp>
      <p:sp>
        <p:nvSpPr>
          <p:cNvPr id="180230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819400" y="5334000"/>
            <a:ext cx="3962400" cy="914400"/>
          </a:xfrm>
          <a:prstGeom prst="actionButtonBlank">
            <a:avLst/>
          </a:prstGeom>
          <a:solidFill>
            <a:srgbClr val="A9B91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预测预报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7" grpId="0" animBg="1" autoUpdateAnimBg="0"/>
      <p:bldP spid="180228" grpId="0" animBg="1" autoUpdateAnimBg="0"/>
      <p:bldP spid="180229" grpId="0" animBg="1" autoUpdateAnimBg="0"/>
      <p:bldP spid="18023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2057400" y="533400"/>
          <a:ext cx="494823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2076385" imgH="933430" progId="Equation.DSMT4">
                  <p:embed/>
                </p:oleObj>
              </mc:Choice>
              <mc:Fallback>
                <p:oleObj name="Equation" r:id="rId3" imgW="2076385" imgH="9334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"/>
                        <a:ext cx="4948238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609600" y="2895600"/>
          <a:ext cx="828516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文档" r:id="rId5" imgW="5181515" imgH="1228738" progId="Word.Document.8">
                  <p:embed/>
                </p:oleObj>
              </mc:Choice>
              <mc:Fallback>
                <p:oleObj name="文档" r:id="rId5" imgW="5181515" imgH="122873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828516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81000" y="4648200"/>
          <a:ext cx="9144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文档" r:id="rId7" imgW="5476830" imgH="419207" progId="Word.Document.8">
                  <p:embed/>
                </p:oleObj>
              </mc:Choice>
              <mc:Fallback>
                <p:oleObj name="文档" r:id="rId7" imgW="5476830" imgH="41920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9144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239713" y="5257800"/>
          <a:ext cx="890428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文档" r:id="rId9" imgW="5476830" imgH="876204" progId="Word.Document.8">
                  <p:embed/>
                </p:oleObj>
              </mc:Choice>
              <mc:Fallback>
                <p:oleObj name="文档" r:id="rId9" imgW="5476830" imgH="87620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257800"/>
                        <a:ext cx="890428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914400" y="352425"/>
          <a:ext cx="8258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文档" r:id="rId3" imgW="5476830" imgH="419207" progId="Word.Document.8">
                  <p:embed/>
                </p:oleObj>
              </mc:Choice>
              <mc:Fallback>
                <p:oleObj name="文档" r:id="rId3" imgW="5476830" imgH="4192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2425"/>
                        <a:ext cx="82581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0" y="844550"/>
          <a:ext cx="91297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文档" r:id="rId5" imgW="5467382" imgH="628675" progId="Word.Document.8">
                  <p:embed/>
                </p:oleObj>
              </mc:Choice>
              <mc:Fallback>
                <p:oleObj name="文档" r:id="rId5" imgW="5467382" imgH="6286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4550"/>
                        <a:ext cx="91297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609600" y="18288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文档" r:id="rId7" imgW="5476830" imgH="371429" progId="Word.Document.8">
                  <p:embed/>
                </p:oleObj>
              </mc:Choice>
              <mc:Fallback>
                <p:oleObj name="文档" r:id="rId7" imgW="5476830" imgH="37142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533400" y="2362200"/>
          <a:ext cx="8159750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文档" r:id="rId9" imgW="4914813" imgH="1809635" progId="Word.Document.8">
                  <p:embed/>
                </p:oleObj>
              </mc:Choice>
              <mc:Fallback>
                <p:oleObj name="文档" r:id="rId9" imgW="4914813" imgH="180963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159750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4288" y="5181600"/>
          <a:ext cx="912971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文档" r:id="rId11" imgW="5819655" imgH="809531" progId="Word.Document.8">
                  <p:embed/>
                </p:oleObj>
              </mc:Choice>
              <mc:Fallback>
                <p:oleObj name="文档" r:id="rId11" imgW="5819655" imgH="80953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5181600"/>
                        <a:ext cx="9129712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228600" y="228600"/>
          <a:ext cx="87503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文档" r:id="rId3" imgW="5295970" imgH="1076225" progId="Word.Document.8">
                  <p:embed/>
                </p:oleObj>
              </mc:Choice>
              <mc:Fallback>
                <p:oleObj name="文档" r:id="rId3" imgW="5295970" imgH="10762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503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457200" y="1447800"/>
          <a:ext cx="811688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文档" r:id="rId5" imgW="4819524" imgH="1390698" progId="Word.Document.8">
                  <p:embed/>
                </p:oleObj>
              </mc:Choice>
              <mc:Fallback>
                <p:oleObj name="文档" r:id="rId5" imgW="4819524" imgH="139069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8116888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57200" y="3657600"/>
          <a:ext cx="8455025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文档" r:id="rId7" imgW="4600602" imgH="1590719" progId="Word.Document.8">
                  <p:embed/>
                </p:oleObj>
              </mc:Choice>
              <mc:Fallback>
                <p:oleObj name="文档" r:id="rId7" imgW="4600602" imgH="159071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8455025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304800" y="533400"/>
          <a:ext cx="914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文档" r:id="rId3" imgW="5485343" imgH="383774" progId="Word.Document.8">
                  <p:embed/>
                </p:oleObj>
              </mc:Choice>
              <mc:Fallback>
                <p:oleObj name="文档" r:id="rId3" imgW="5485343" imgH="38377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"/>
                        <a:ext cx="914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828800" y="1295400"/>
          <a:ext cx="5668963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2266963" imgH="933430" progId="Equation.DSMT4">
                  <p:embed/>
                </p:oleObj>
              </mc:Choice>
              <mc:Fallback>
                <p:oleObj name="Equation" r:id="rId5" imgW="2266963" imgH="9334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668963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1143000" y="4114800"/>
          <a:ext cx="7229475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3686043" imgH="933430" progId="Equation.DSMT4">
                  <p:embed/>
                </p:oleObj>
              </mc:Choice>
              <mc:Fallback>
                <p:oleObj name="Equation" r:id="rId7" imgW="3686043" imgH="9334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7229475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143000" y="2819400"/>
          <a:ext cx="73152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4371962" imgH="1142899" progId="Equation.DSMT4">
                  <p:embed/>
                </p:oleObj>
              </mc:Choice>
              <mc:Fallback>
                <p:oleObj name="Equation" r:id="rId3" imgW="4371962" imgH="114289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73152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838200" y="609600"/>
          <a:ext cx="76803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3686043" imgH="933430" progId="Equation.DSMT4">
                  <p:embed/>
                </p:oleObj>
              </mc:Choice>
              <mc:Fallback>
                <p:oleObj name="Equation" r:id="rId5" imgW="3686043" imgH="9334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76803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1295400" y="4953000"/>
          <a:ext cx="20574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085972" imgH="666736" progId="Equation.DSMT4">
                  <p:embed/>
                </p:oleObj>
              </mc:Choice>
              <mc:Fallback>
                <p:oleObj name="Equation" r:id="rId7" imgW="1085972" imgH="6667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20574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990600" y="685800"/>
          <a:ext cx="72024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文档" r:id="rId3" imgW="4552823" imgH="409489" progId="Word.Document.8">
                  <p:embed/>
                </p:oleObj>
              </mc:Choice>
              <mc:Fallback>
                <p:oleObj name="文档" r:id="rId3" imgW="4552823" imgH="4094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72024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447800" y="1524000"/>
          <a:ext cx="642461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3000393" imgH="933430" progId="Equation.DSMT4">
                  <p:embed/>
                </p:oleObj>
              </mc:Choice>
              <mc:Fallback>
                <p:oleObj name="Equation" r:id="rId5" imgW="3000393" imgH="9334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424613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1524000" y="3886200"/>
          <a:ext cx="494665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2876490" imgH="1142899" progId="Equation.DSMT4">
                  <p:embed/>
                </p:oleObj>
              </mc:Choice>
              <mc:Fallback>
                <p:oleObj name="Equation" r:id="rId7" imgW="2876490" imgH="11428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494665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57200" y="533400"/>
          <a:ext cx="84550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文档" r:id="rId3" imgW="5219577" imgH="1028717" progId="Word.Document.8">
                  <p:embed/>
                </p:oleObj>
              </mc:Choice>
              <mc:Fallback>
                <p:oleObj name="文档" r:id="rId3" imgW="5219577" imgH="10287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550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685800" y="2362200"/>
          <a:ext cx="76390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文档" r:id="rId5" imgW="4705339" imgH="1247903" progId="Word.Document.8">
                  <p:embed/>
                </p:oleObj>
              </mc:Choice>
              <mc:Fallback>
                <p:oleObj name="文档" r:id="rId5" imgW="4705339" imgH="124790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63905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760413" y="4572000"/>
          <a:ext cx="7947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文档" r:id="rId7" imgW="4867304" imgH="809531" progId="Word.Document.8">
                  <p:embed/>
                </p:oleObj>
              </mc:Choice>
              <mc:Fallback>
                <p:oleObj name="文档" r:id="rId7" imgW="4867304" imgH="80953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572000"/>
                        <a:ext cx="7947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762000" y="179388"/>
          <a:ext cx="8102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文档" r:id="rId3" imgW="4724505" imgH="495328" progId="Word.Document.8">
                  <p:embed/>
                </p:oleObj>
              </mc:Choice>
              <mc:Fallback>
                <p:oleObj name="文档" r:id="rId3" imgW="4724505" imgH="4953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9388"/>
                        <a:ext cx="8102600" cy="8572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492125" y="990600"/>
          <a:ext cx="86518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文档" r:id="rId5" imgW="5467382" imgH="1124003" progId="Word.Document.8">
                  <p:embed/>
                </p:oleObj>
              </mc:Choice>
              <mc:Fallback>
                <p:oleObj name="文档" r:id="rId5" imgW="5467382" imgH="112400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990600"/>
                        <a:ext cx="86518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457200" y="2514600"/>
          <a:ext cx="8686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文档" r:id="rId7" imgW="5467382" imgH="857309" progId="Word.Document.8">
                  <p:embed/>
                </p:oleObj>
              </mc:Choice>
              <mc:Fallback>
                <p:oleObj name="文档" r:id="rId7" imgW="5467382" imgH="85730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86868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152400" y="3352800"/>
          <a:ext cx="8582025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文档" r:id="rId9" imgW="5410155" imgH="1866861" progId="Word.Document.8">
                  <p:embed/>
                </p:oleObj>
              </mc:Choice>
              <mc:Fallback>
                <p:oleObj name="文档" r:id="rId9" imgW="5410155" imgH="186686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52800"/>
                        <a:ext cx="8582025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1012825" y="6096000"/>
          <a:ext cx="8131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文档" r:id="rId11" imgW="4986362" imgH="295623" progId="Word.Document.8">
                  <p:embed/>
                </p:oleObj>
              </mc:Choice>
              <mc:Fallback>
                <p:oleObj name="文档" r:id="rId11" imgW="4986362" imgH="29562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6096000"/>
                        <a:ext cx="8131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379413" y="338138"/>
          <a:ext cx="86518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文档" r:id="rId3" imgW="5467382" imgH="838144" progId="Word.Document.8">
                  <p:embed/>
                </p:oleObj>
              </mc:Choice>
              <mc:Fallback>
                <p:oleObj name="文档" r:id="rId3" imgW="5467382" imgH="8381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38138"/>
                        <a:ext cx="865187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139825" y="1519238"/>
          <a:ext cx="79613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文档" r:id="rId5" imgW="4781414" imgH="390439" progId="Word.Document.8">
                  <p:embed/>
                </p:oleObj>
              </mc:Choice>
              <mc:Fallback>
                <p:oleObj name="文档" r:id="rId5" imgW="4781414" imgH="39043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519238"/>
                        <a:ext cx="79613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228600" y="1828800"/>
          <a:ext cx="8915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文档" r:id="rId7" imgW="5476830" imgH="714244" progId="Word.Document.8">
                  <p:embed/>
                </p:oleObj>
              </mc:Choice>
              <mc:Fallback>
                <p:oleObj name="文档" r:id="rId7" imgW="5476830" imgH="71424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915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984250" y="3052763"/>
          <a:ext cx="8188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文档" r:id="rId9" imgW="5010103" imgH="333368" progId="Word.Document.8">
                  <p:embed/>
                </p:oleObj>
              </mc:Choice>
              <mc:Fallback>
                <p:oleObj name="文档" r:id="rId9" imgW="5010103" imgH="33336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052763"/>
                        <a:ext cx="8188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1066800" y="3581400"/>
          <a:ext cx="4500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文档" r:id="rId11" imgW="2781201" imgH="342816" progId="Word.Document.8">
                  <p:embed/>
                </p:oleObj>
              </mc:Choice>
              <mc:Fallback>
                <p:oleObj name="文档" r:id="rId11" imgW="2781201" imgH="3428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4500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197475" y="3581400"/>
          <a:ext cx="3946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文档" r:id="rId13" imgW="2362253" imgH="304755" progId="Word.Document.8">
                  <p:embed/>
                </p:oleObj>
              </mc:Choice>
              <mc:Fallback>
                <p:oleObj name="文档" r:id="rId13" imgW="2362253" imgH="30475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3581400"/>
                        <a:ext cx="3946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984250" y="4149725"/>
          <a:ext cx="8174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文档" r:id="rId15" imgW="4914813" imgH="285860" progId="Word.Document.8">
                  <p:embed/>
                </p:oleObj>
              </mc:Choice>
              <mc:Fallback>
                <p:oleObj name="文档" r:id="rId15" imgW="4914813" imgH="28586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49725"/>
                        <a:ext cx="8174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1519238" y="4725988"/>
          <a:ext cx="35734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文档" r:id="rId17" imgW="2152778" imgH="342816" progId="Word.Document.8">
                  <p:embed/>
                </p:oleObj>
              </mc:Choice>
              <mc:Fallback>
                <p:oleObj name="文档" r:id="rId17" imgW="2152778" imgH="34281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4725988"/>
                        <a:ext cx="35734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5035550" y="4740275"/>
          <a:ext cx="4122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文档" r:id="rId19" imgW="2476438" imgH="285860" progId="Word.Document.8">
                  <p:embed/>
                </p:oleObj>
              </mc:Choice>
              <mc:Fallback>
                <p:oleObj name="文档" r:id="rId19" imgW="2476438" imgH="28586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740275"/>
                        <a:ext cx="4122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984250" y="5260975"/>
          <a:ext cx="7766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文档" r:id="rId21" imgW="5029268" imgH="333368" progId="Word.Document.8">
                  <p:embed/>
                </p:oleObj>
              </mc:Choice>
              <mc:Fallback>
                <p:oleObj name="文档" r:id="rId21" imgW="5029268" imgH="333368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260975"/>
                        <a:ext cx="77660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844550" y="5711825"/>
          <a:ext cx="83137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文档" r:id="rId23" imgW="5033795" imgH="298868" progId="Word.Document.8">
                  <p:embed/>
                </p:oleObj>
              </mc:Choice>
              <mc:Fallback>
                <p:oleObj name="文档" r:id="rId23" imgW="5033795" imgH="298868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711825"/>
                        <a:ext cx="83137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457200" y="457200"/>
          <a:ext cx="844073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文档" r:id="rId3" imgW="4943427" imgH="1352637" progId="Word.Document.8">
                  <p:embed/>
                </p:oleObj>
              </mc:Choice>
              <mc:Fallback>
                <p:oleObj name="文档" r:id="rId3" imgW="4943427" imgH="13526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8440738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463550" y="2743200"/>
          <a:ext cx="8526463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文档" r:id="rId5" imgW="5181515" imgH="1304859" progId="Word.Document.8">
                  <p:embed/>
                </p:oleObj>
              </mc:Choice>
              <mc:Fallback>
                <p:oleObj name="文档" r:id="rId5" imgW="5181515" imgH="130485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743200"/>
                        <a:ext cx="8526463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685800" y="4800600"/>
          <a:ext cx="82010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文档" r:id="rId7" imgW="4438638" imgH="619228" progId="Word.Document.8">
                  <p:embed/>
                </p:oleObj>
              </mc:Choice>
              <mc:Fallback>
                <p:oleObj name="文档" r:id="rId7" imgW="4438638" imgH="61922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82010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60413" y="379413"/>
          <a:ext cx="78914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文档" r:id="rId3" imgW="4285715" imgH="393323" progId="Word.Document.8">
                  <p:embed/>
                </p:oleObj>
              </mc:Choice>
              <mc:Fallback>
                <p:oleObj name="文档" r:id="rId3" imgW="4285715" imgH="3933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79413"/>
                        <a:ext cx="7891462" cy="7175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189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760413" y="1139825"/>
          <a:ext cx="7708900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文档" r:id="rId5" imgW="4972041" imgH="2409697" progId="Word.Document.8">
                  <p:embed/>
                </p:oleObj>
              </mc:Choice>
              <mc:Fallback>
                <p:oleObj name="文档" r:id="rId5" imgW="4972041" imgH="240969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139825"/>
                        <a:ext cx="7708900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0" y="4951413"/>
          <a:ext cx="6611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文档" r:id="rId7" imgW="4200550" imgH="447550" progId="Word.Document.8">
                  <p:embed/>
                </p:oleObj>
              </mc:Choice>
              <mc:Fallback>
                <p:oleObj name="文档" r:id="rId7" imgW="4200550" imgH="4475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1413"/>
                        <a:ext cx="66119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6705600" y="4953000"/>
          <a:ext cx="21193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文档" r:id="rId9" imgW="1257385" imgH="285860" progId="Word.Document.8">
                  <p:embed/>
                </p:oleObj>
              </mc:Choice>
              <mc:Fallback>
                <p:oleObj name="文档" r:id="rId9" imgW="1257385" imgH="2858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000"/>
                        <a:ext cx="21193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760413" y="5640388"/>
          <a:ext cx="81295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文档" r:id="rId11" imgW="5172067" imgH="419207" progId="Word.Document.8">
                  <p:embed/>
                </p:oleObj>
              </mc:Choice>
              <mc:Fallback>
                <p:oleObj name="文档" r:id="rId11" imgW="5172067" imgH="41920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640388"/>
                        <a:ext cx="81295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0" y="3286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914400" y="685800"/>
          <a:ext cx="8020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文档" r:id="rId3" imgW="4810076" imgH="438102" progId="Word.Document.8">
                  <p:embed/>
                </p:oleObj>
              </mc:Choice>
              <mc:Fallback>
                <p:oleObj name="文档" r:id="rId3" imgW="4810076" imgH="4381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80200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609600" y="1676400"/>
          <a:ext cx="8915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文档" r:id="rId5" imgW="5476830" imgH="742857" progId="Word.Document.8">
                  <p:embed/>
                </p:oleObj>
              </mc:Choice>
              <mc:Fallback>
                <p:oleObj name="文档" r:id="rId5" imgW="5476830" imgH="74285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915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1068388" y="3052763"/>
          <a:ext cx="7091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文档" r:id="rId7" imgW="4391128" imgH="352533" progId="Word.Document.8">
                  <p:embed/>
                </p:oleObj>
              </mc:Choice>
              <mc:Fallback>
                <p:oleObj name="文档" r:id="rId7" imgW="4391128" imgH="35253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052763"/>
                        <a:ext cx="70913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1758950" y="3727450"/>
          <a:ext cx="2644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文档" r:id="rId9" imgW="1590762" imgH="285860" progId="Word.Document.8">
                  <p:embed/>
                </p:oleObj>
              </mc:Choice>
              <mc:Fallback>
                <p:oleObj name="文档" r:id="rId9" imgW="1590762" imgH="2858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727450"/>
                        <a:ext cx="26447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4276725" y="3727450"/>
          <a:ext cx="4852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文档" r:id="rId11" imgW="2724243" imgH="314203" progId="Word.Document.8">
                  <p:embed/>
                </p:oleObj>
              </mc:Choice>
              <mc:Fallback>
                <p:oleObj name="文档" r:id="rId11" imgW="2724243" imgH="31420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727450"/>
                        <a:ext cx="4852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3587750" y="4418013"/>
          <a:ext cx="1687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文档" r:id="rId13" imgW="1000131" imgH="314203" progId="Word.Document.8">
                  <p:embed/>
                </p:oleObj>
              </mc:Choice>
              <mc:Fallback>
                <p:oleObj name="文档" r:id="rId13" imgW="1000131" imgH="31420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418013"/>
                        <a:ext cx="1687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48275" y="4413250"/>
          <a:ext cx="3810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文档" r:id="rId15" imgW="2295577" imgH="314203" progId="Word.Document.8">
                  <p:embed/>
                </p:oleObj>
              </mc:Choice>
              <mc:Fallback>
                <p:oleObj name="文档" r:id="rId15" imgW="2295577" imgH="31420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413250"/>
                        <a:ext cx="3810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2363788" y="5035550"/>
          <a:ext cx="6907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文档" r:id="rId17" imgW="4143322" imgH="304755" progId="Word.Document.8">
                  <p:embed/>
                </p:oleObj>
              </mc:Choice>
              <mc:Fallback>
                <p:oleObj name="文档" r:id="rId17" imgW="4143322" imgH="30475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35550"/>
                        <a:ext cx="6907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990600" y="4343400"/>
          <a:ext cx="2819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文档" r:id="rId19" imgW="1686051" imgH="438102" progId="Word.Document.8">
                  <p:embed/>
                </p:oleObj>
              </mc:Choice>
              <mc:Fallback>
                <p:oleObj name="文档" r:id="rId19" imgW="1686051" imgH="43810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2819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984250" y="5035550"/>
          <a:ext cx="149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文档" r:id="rId21" imgW="809553" imgH="314203" progId="Word.Document.8">
                  <p:embed/>
                </p:oleObj>
              </mc:Choice>
              <mc:Fallback>
                <p:oleObj name="文档" r:id="rId21" imgW="809553" imgH="314203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35550"/>
                        <a:ext cx="1492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760413" y="225425"/>
          <a:ext cx="7947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文档" r:id="rId3" imgW="4600602" imgH="390594" progId="Word.Document.8">
                  <p:embed/>
                </p:oleObj>
              </mc:Choice>
              <mc:Fallback>
                <p:oleObj name="文档" r:id="rId3" imgW="4600602" imgH="3905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25425"/>
                        <a:ext cx="7947025" cy="6889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18900000" scaled="1"/>
                      </a:gra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871538" y="1012825"/>
          <a:ext cx="7962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文档" r:id="rId5" imgW="5076778" imgH="752575" progId="Word.Document.8">
                  <p:embed/>
                </p:oleObj>
              </mc:Choice>
              <mc:Fallback>
                <p:oleObj name="文档" r:id="rId5" imgW="5076778" imgH="7525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012825"/>
                        <a:ext cx="7962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53988" y="1997075"/>
          <a:ext cx="8920162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文档" r:id="rId7" imgW="5505444" imgH="1400145" progId="Word.Document.8">
                  <p:embed/>
                </p:oleObj>
              </mc:Choice>
              <mc:Fallback>
                <p:oleObj name="文档" r:id="rId7" imgW="5505444" imgH="140014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97075"/>
                        <a:ext cx="8920162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914400" y="4248150"/>
          <a:ext cx="82994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文档" r:id="rId9" imgW="5334032" imgH="400042" progId="Word.Document.8">
                  <p:embed/>
                </p:oleObj>
              </mc:Choice>
              <mc:Fallback>
                <p:oleObj name="文档" r:id="rId9" imgW="5334032" imgH="40004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48150"/>
                        <a:ext cx="82994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844550" y="4852988"/>
          <a:ext cx="4360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文档" r:id="rId11" imgW="2676464" imgH="295307" progId="Word.Document.8">
                  <p:embed/>
                </p:oleObj>
              </mc:Choice>
              <mc:Fallback>
                <p:oleObj name="文档" r:id="rId11" imgW="2676464" imgH="29530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852988"/>
                        <a:ext cx="4360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5035550" y="4924425"/>
          <a:ext cx="4122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文档" r:id="rId13" imgW="2476438" imgH="371429" progId="Word.Document.8">
                  <p:embed/>
                </p:oleObj>
              </mc:Choice>
              <mc:Fallback>
                <p:oleObj name="文档" r:id="rId13" imgW="2476438" imgH="37142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924425"/>
                        <a:ext cx="41227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0" y="5376863"/>
          <a:ext cx="9144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文档" r:id="rId15" imgW="5476830" imgH="419207" progId="Word.Document.8">
                  <p:embed/>
                </p:oleObj>
              </mc:Choice>
              <mc:Fallback>
                <p:oleObj name="文档" r:id="rId15" imgW="5476830" imgH="41920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6863"/>
                        <a:ext cx="9144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984250" y="5922963"/>
          <a:ext cx="822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文档" r:id="rId17" imgW="5172067" imgH="295307" progId="Word.Document.8">
                  <p:embed/>
                </p:oleObj>
              </mc:Choice>
              <mc:Fallback>
                <p:oleObj name="文档" r:id="rId17" imgW="5172067" imgH="29530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922963"/>
                        <a:ext cx="822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604838" y="379413"/>
          <a:ext cx="85534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文档" r:id="rId3" imgW="5295970" imgH="1124003" progId="Word.Document.8">
                  <p:embed/>
                </p:oleObj>
              </mc:Choice>
              <mc:Fallback>
                <p:oleObj name="文档" r:id="rId3" imgW="5295970" imgH="11240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79413"/>
                        <a:ext cx="8553450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6400800" y="167640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文档" r:id="rId5" imgW="1457411" imgH="295307" progId="Word.Document.8">
                  <p:embed/>
                </p:oleObj>
              </mc:Choice>
              <mc:Fallback>
                <p:oleObj name="文档" r:id="rId5" imgW="1457411" imgH="29530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40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844550" y="2363788"/>
          <a:ext cx="8299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文档" r:id="rId7" imgW="5134005" imgH="285860" progId="Word.Document.8">
                  <p:embed/>
                </p:oleObj>
              </mc:Choice>
              <mc:Fallback>
                <p:oleObj name="文档" r:id="rId7" imgW="5134005" imgH="2858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363788"/>
                        <a:ext cx="8299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0" y="3429000"/>
          <a:ext cx="8805863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文档" r:id="rId9" imgW="5467382" imgH="1857413" progId="Word.Document.8">
                  <p:embed/>
                </p:oleObj>
              </mc:Choice>
              <mc:Fallback>
                <p:oleObj name="文档" r:id="rId9" imgW="5467382" imgH="185741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8805863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685800" y="304800"/>
          <a:ext cx="8131175" cy="54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文档" r:id="rId3" imgW="4962593" imgH="3324232" progId="Word.Document.8">
                  <p:embed/>
                </p:oleObj>
              </mc:Choice>
              <mc:Fallback>
                <p:oleObj name="文档" r:id="rId3" imgW="4962593" imgH="33242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8131175" cy="544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984250" y="5472113"/>
          <a:ext cx="8159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文档" r:id="rId5" imgW="5044947" imgH="295623" progId="Word.Document.8">
                  <p:embed/>
                </p:oleObj>
              </mc:Choice>
              <mc:Fallback>
                <p:oleObj name="文档" r:id="rId5" imgW="5044947" imgH="29562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472113"/>
                        <a:ext cx="81597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838200" y="228600"/>
          <a:ext cx="8305800" cy="599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文档" r:id="rId3" imgW="5419603" imgH="3676765" progId="Word.Document.8">
                  <p:embed/>
                </p:oleObj>
              </mc:Choice>
              <mc:Fallback>
                <p:oleObj name="文档" r:id="rId3" imgW="5419603" imgH="36767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"/>
                        <a:ext cx="8305800" cy="599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1295400" y="304800"/>
          <a:ext cx="75120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文档" r:id="rId3" imgW="4514761" imgH="866757" progId="Word.Document.8">
                  <p:embed/>
                </p:oleObj>
              </mc:Choice>
              <mc:Fallback>
                <p:oleObj name="文档" r:id="rId3" imgW="4514761" imgH="8667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"/>
                        <a:ext cx="75120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914400" y="1660525"/>
          <a:ext cx="81597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文档" r:id="rId5" imgW="4914813" imgH="971491" progId="Word.Document.8">
                  <p:embed/>
                </p:oleObj>
              </mc:Choice>
              <mc:Fallback>
                <p:oleObj name="文档" r:id="rId5" imgW="4914813" imgH="97149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0525"/>
                        <a:ext cx="81597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914400" y="3189288"/>
          <a:ext cx="8001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5476830" imgH="571449" progId="Equation.DSMT4">
                  <p:embed/>
                </p:oleObj>
              </mc:Choice>
              <mc:Fallback>
                <p:oleObj name="Equation" r:id="rId7" imgW="5476830" imgH="57144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9288"/>
                        <a:ext cx="8001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066800" y="4173538"/>
          <a:ext cx="6781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4229164" imgH="571449" progId="Equation.DSMT4">
                  <p:embed/>
                </p:oleObj>
              </mc:Choice>
              <mc:Fallback>
                <p:oleObj name="Equation" r:id="rId9" imgW="4229164" imgH="57144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73538"/>
                        <a:ext cx="6781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990600" y="5164138"/>
          <a:ext cx="7848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4943427" imgH="571449" progId="Equation.DSMT4">
                  <p:embed/>
                </p:oleObj>
              </mc:Choice>
              <mc:Fallback>
                <p:oleObj name="Equation" r:id="rId11" imgW="4943427" imgH="57144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64138"/>
                        <a:ext cx="7848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990600" y="428625"/>
          <a:ext cx="7467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5010103" imgH="571449" progId="Equation.DSMT4">
                  <p:embed/>
                </p:oleObj>
              </mc:Choice>
              <mc:Fallback>
                <p:oleObj name="Equation" r:id="rId3" imgW="5010103" imgH="57144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625"/>
                        <a:ext cx="7467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990600" y="1219200"/>
          <a:ext cx="7772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5" imgW="5486278" imgH="571449" progId="Equation.DSMT4">
                  <p:embed/>
                </p:oleObj>
              </mc:Choice>
              <mc:Fallback>
                <p:oleObj name="Equation" r:id="rId5" imgW="5486278" imgH="5714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7772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04800" y="2057400"/>
          <a:ext cx="8331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文档" r:id="rId7" imgW="5476830" imgH="1228738" progId="Word.Document.8">
                  <p:embed/>
                </p:oleObj>
              </mc:Choice>
              <mc:Fallback>
                <p:oleObj name="文档" r:id="rId7" imgW="5476830" imgH="122873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331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984250" y="3727450"/>
          <a:ext cx="4656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文档" r:id="rId9" imgW="2867042" imgH="361981" progId="Word.Document.8">
                  <p:embed/>
                </p:oleObj>
              </mc:Choice>
              <mc:Fallback>
                <p:oleObj name="文档" r:id="rId9" imgW="2867042" imgH="36198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727450"/>
                        <a:ext cx="46561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5703888" y="3802063"/>
          <a:ext cx="35417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文档" r:id="rId11" imgW="2115585" imgH="384310" progId="Word.Document.8">
                  <p:embed/>
                </p:oleObj>
              </mc:Choice>
              <mc:Fallback>
                <p:oleObj name="文档" r:id="rId11" imgW="2115585" imgH="38431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802063"/>
                        <a:ext cx="35417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066800" y="4343400"/>
          <a:ext cx="3200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3" imgW="1238219" imgH="247529" progId="Equation.DSMT4">
                  <p:embed/>
                </p:oleObj>
              </mc:Choice>
              <mc:Fallback>
                <p:oleObj name="Equation" r:id="rId13" imgW="1238219" imgH="247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3200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914400" y="5921375"/>
          <a:ext cx="8128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文档" r:id="rId15" imgW="5016411" imgH="295623" progId="Word.Document.8">
                  <p:embed/>
                </p:oleObj>
              </mc:Choice>
              <mc:Fallback>
                <p:oleObj name="文档" r:id="rId15" imgW="5016411" imgH="29562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21375"/>
                        <a:ext cx="8128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524000" y="4965700"/>
          <a:ext cx="678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17" imgW="2933717" imgH="380876" progId="Equation.DSMT4">
                  <p:embed/>
                </p:oleObj>
              </mc:Choice>
              <mc:Fallback>
                <p:oleObj name="Equation" r:id="rId17" imgW="2933717" imgH="38087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65700"/>
                        <a:ext cx="678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330325" y="381000"/>
          <a:ext cx="5680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3162357" imgH="285860" progId="Equation.DSMT4">
                  <p:embed/>
                </p:oleObj>
              </mc:Choice>
              <mc:Fallback>
                <p:oleObj name="Equation" r:id="rId3" imgW="3162357" imgH="2858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81000"/>
                        <a:ext cx="5680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914400" y="984250"/>
          <a:ext cx="83137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文档" r:id="rId5" imgW="5181515" imgH="742857" progId="Word.Document.8">
                  <p:embed/>
                </p:oleObj>
              </mc:Choice>
              <mc:Fallback>
                <p:oleObj name="文档" r:id="rId5" imgW="5181515" imgH="74285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84250"/>
                        <a:ext cx="83137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949325" y="2366963"/>
          <a:ext cx="75850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7" imgW="4762567" imgH="371429" progId="Equation.DSMT4">
                  <p:embed/>
                </p:oleObj>
              </mc:Choice>
              <mc:Fallback>
                <p:oleObj name="Equation" r:id="rId7" imgW="4762567" imgH="3714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366963"/>
                        <a:ext cx="75850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476375" y="3027363"/>
          <a:ext cx="66008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9" imgW="3952744" imgH="685901" progId="Equation.DSMT4">
                  <p:embed/>
                </p:oleObj>
              </mc:Choice>
              <mc:Fallback>
                <p:oleObj name="Equation" r:id="rId9" imgW="3952744" imgH="6859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27363"/>
                        <a:ext cx="66008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914400" y="4305300"/>
          <a:ext cx="830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文档" r:id="rId11" imgW="5105392" imgH="304755" progId="Word.Document.8">
                  <p:embed/>
                </p:oleObj>
              </mc:Choice>
              <mc:Fallback>
                <p:oleObj name="文档" r:id="rId11" imgW="5105392" imgH="3047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830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895350" y="4953000"/>
          <a:ext cx="7867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文档" r:id="rId13" imgW="4800628" imgH="790635" progId="Word.Document.8">
                  <p:embed/>
                </p:oleObj>
              </mc:Choice>
              <mc:Fallback>
                <p:oleObj name="文档" r:id="rId13" imgW="4800628" imgH="7906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953000"/>
                        <a:ext cx="7867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16399"/>
              </p:ext>
            </p:extLst>
          </p:nvPr>
        </p:nvGraphicFramePr>
        <p:xfrm>
          <a:off x="228600" y="381000"/>
          <a:ext cx="13476288" cy="69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Document" r:id="rId3" imgW="6437289" imgH="3322002" progId="Word.Document.8">
                  <p:embed/>
                </p:oleObj>
              </mc:Choice>
              <mc:Fallback>
                <p:oleObj name="Document" r:id="rId3" imgW="6437289" imgH="33220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13476288" cy="694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40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49294"/>
              </p:ext>
            </p:extLst>
          </p:nvPr>
        </p:nvGraphicFramePr>
        <p:xfrm>
          <a:off x="387350" y="231775"/>
          <a:ext cx="74850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Document" r:id="rId3" imgW="4471450" imgH="879381" progId="Word.Document.8">
                  <p:embed/>
                </p:oleObj>
              </mc:Choice>
              <mc:Fallback>
                <p:oleObj name="Document" r:id="rId3" imgW="4471450" imgH="879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31775"/>
                        <a:ext cx="748506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1000" y="1524000"/>
          <a:ext cx="850265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4114800" imgH="698500" progId="Equation.DSMT4">
                  <p:embed/>
                </p:oleObj>
              </mc:Choice>
              <mc:Fallback>
                <p:oleObj name="Equation" r:id="rId5" imgW="4114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50265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2400" y="3124200"/>
          <a:ext cx="88392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7" imgW="4660900" imgH="723900" progId="Equation.DSMT4">
                  <p:embed/>
                </p:oleObj>
              </mc:Choice>
              <mc:Fallback>
                <p:oleObj name="Equation" r:id="rId7" imgW="46609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88392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2400" y="4572000"/>
          <a:ext cx="8686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9" imgW="4660900" imgH="990600" progId="Equation.DSMT4">
                  <p:embed/>
                </p:oleObj>
              </mc:Choice>
              <mc:Fallback>
                <p:oleObj name="Equation" r:id="rId9" imgW="46609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72000"/>
                        <a:ext cx="8686800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31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457200" y="3276600"/>
          <a:ext cx="82010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文档" r:id="rId3" imgW="3009841" imgH="1295411" progId="Word.Document.8">
                  <p:embed/>
                </p:oleObj>
              </mc:Choice>
              <mc:Fallback>
                <p:oleObj name="文档" r:id="rId3" imgW="3009841" imgH="129541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82010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6" name="Object 18"/>
          <p:cNvGraphicFramePr>
            <a:graphicFrameLocks noChangeAspect="1"/>
          </p:cNvGraphicFramePr>
          <p:nvPr/>
        </p:nvGraphicFramePr>
        <p:xfrm>
          <a:off x="1082675" y="407988"/>
          <a:ext cx="7062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文档" r:id="rId5" imgW="3209867" imgH="390594" progId="Word.Document.8">
                  <p:embed/>
                </p:oleObj>
              </mc:Choice>
              <mc:Fallback>
                <p:oleObj name="文档" r:id="rId5" imgW="3209867" imgH="390594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07988"/>
                        <a:ext cx="70627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7" name="Object 19"/>
          <p:cNvGraphicFramePr>
            <a:graphicFrameLocks noChangeAspect="1"/>
          </p:cNvGraphicFramePr>
          <p:nvPr/>
        </p:nvGraphicFramePr>
        <p:xfrm>
          <a:off x="5049838" y="885825"/>
          <a:ext cx="4024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文档" r:id="rId7" imgW="2657568" imgH="390594" progId="Word.Document.8">
                  <p:embed/>
                </p:oleObj>
              </mc:Choice>
              <mc:Fallback>
                <p:oleObj name="文档" r:id="rId7" imgW="2657568" imgH="390594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885825"/>
                        <a:ext cx="40243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3641"/>
              </p:ext>
            </p:extLst>
          </p:nvPr>
        </p:nvGraphicFramePr>
        <p:xfrm>
          <a:off x="533400" y="2590800"/>
          <a:ext cx="7794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Document" r:id="rId9" imgW="5275051" imgH="457148" progId="Word.Document.8">
                  <p:embed/>
                </p:oleObj>
              </mc:Choice>
              <mc:Fallback>
                <p:oleObj name="Document" r:id="rId9" imgW="5275051" imgH="457148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7946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9" name="Object 21"/>
          <p:cNvGraphicFramePr>
            <a:graphicFrameLocks noChangeAspect="1"/>
          </p:cNvGraphicFramePr>
          <p:nvPr/>
        </p:nvGraphicFramePr>
        <p:xfrm>
          <a:off x="900113" y="1524000"/>
          <a:ext cx="82438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文档" r:id="rId11" imgW="5343480" imgH="466715" progId="Word.Document.8">
                  <p:embed/>
                </p:oleObj>
              </mc:Choice>
              <mc:Fallback>
                <p:oleObj name="文档" r:id="rId11" imgW="5343480" imgH="466715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24000"/>
                        <a:ext cx="82438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762000" y="2057400"/>
          <a:ext cx="4276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文档" r:id="rId13" imgW="2886208" imgH="314203" progId="Word.Document.8">
                  <p:embed/>
                </p:oleObj>
              </mc:Choice>
              <mc:Fallback>
                <p:oleObj name="文档" r:id="rId13" imgW="2886208" imgH="314203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42767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8100" y="228600"/>
          <a:ext cx="8331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文档" r:id="rId3" imgW="5410155" imgH="1162064" progId="Word.Document.8">
                  <p:embed/>
                </p:oleObj>
              </mc:Choice>
              <mc:Fallback>
                <p:oleObj name="文档" r:id="rId3" imgW="5410155" imgH="11620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28600"/>
                        <a:ext cx="8331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2133600" y="2362200"/>
          <a:ext cx="4656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文档" r:id="rId5" imgW="2800367" imgH="295307" progId="Word.Document.8">
                  <p:embed/>
                </p:oleObj>
              </mc:Choice>
              <mc:Fallback>
                <p:oleObj name="文档" r:id="rId5" imgW="2800367" imgH="2953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46561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6934200" y="2438400"/>
          <a:ext cx="3541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文档" r:id="rId7" imgW="2115585" imgH="384310" progId="Word.Document.8">
                  <p:embed/>
                </p:oleObj>
              </mc:Choice>
              <mc:Fallback>
                <p:oleObj name="文档" r:id="rId7" imgW="2115585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3541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838200" y="3124200"/>
          <a:ext cx="3200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9" imgW="1171543" imgH="180855" progId="Equation.DSMT4">
                  <p:embed/>
                </p:oleObj>
              </mc:Choice>
              <mc:Fallback>
                <p:oleObj name="Equation" r:id="rId9" imgW="1171543" imgH="1808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3200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609600" y="4876800"/>
          <a:ext cx="8128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文档" r:id="rId11" imgW="5016411" imgH="295623" progId="Word.Document.8">
                  <p:embed/>
                </p:oleObj>
              </mc:Choice>
              <mc:Fallback>
                <p:oleObj name="文档" r:id="rId11" imgW="5016411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128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371600" y="3886200"/>
          <a:ext cx="678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13" imgW="2867042" imgH="314203" progId="Equation.DSMT4">
                  <p:embed/>
                </p:oleObj>
              </mc:Choice>
              <mc:Fallback>
                <p:oleObj name="Equation" r:id="rId13" imgW="2867042" imgH="3142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678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1828800"/>
          <a:ext cx="838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15" imgW="4254500" imgH="457200" progId="Equation.DSMT4">
                  <p:embed/>
                </p:oleObj>
              </mc:Choice>
              <mc:Fallback>
                <p:oleObj name="Equation" r:id="rId15" imgW="425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838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13942"/>
              </p:ext>
            </p:extLst>
          </p:nvPr>
        </p:nvGraphicFramePr>
        <p:xfrm>
          <a:off x="1960562" y="5691188"/>
          <a:ext cx="56594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7" imgW="2197080" imgH="228600" progId="Equation.DSMT4">
                  <p:embed/>
                </p:oleObj>
              </mc:Choice>
              <mc:Fallback>
                <p:oleObj name="Equation" r:id="rId17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2" y="5691188"/>
                        <a:ext cx="56594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96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86992"/>
              </p:ext>
            </p:extLst>
          </p:nvPr>
        </p:nvGraphicFramePr>
        <p:xfrm>
          <a:off x="2197100" y="431800"/>
          <a:ext cx="3946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31800"/>
                        <a:ext cx="3946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50512"/>
              </p:ext>
            </p:extLst>
          </p:nvPr>
        </p:nvGraphicFramePr>
        <p:xfrm>
          <a:off x="914400" y="984250"/>
          <a:ext cx="83137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Document" r:id="rId5" imgW="5195159" imgH="757354" progId="Word.Document.8">
                  <p:embed/>
                </p:oleObj>
              </mc:Choice>
              <mc:Fallback>
                <p:oleObj name="Document" r:id="rId5" imgW="5195159" imgH="7573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84250"/>
                        <a:ext cx="83137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949325" y="2366963"/>
          <a:ext cx="75850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7" imgW="4762567" imgH="371429" progId="Equation.DSMT4">
                  <p:embed/>
                </p:oleObj>
              </mc:Choice>
              <mc:Fallback>
                <p:oleObj name="Equation" r:id="rId7" imgW="4762567" imgH="371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366963"/>
                        <a:ext cx="75850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476375" y="3027363"/>
          <a:ext cx="66008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9" imgW="3952744" imgH="685901" progId="Equation.DSMT4">
                  <p:embed/>
                </p:oleObj>
              </mc:Choice>
              <mc:Fallback>
                <p:oleObj name="Equation" r:id="rId9" imgW="3952744" imgH="685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27363"/>
                        <a:ext cx="66008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914400" y="4305300"/>
          <a:ext cx="830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文档" r:id="rId11" imgW="5105392" imgH="304755" progId="Word.Document.8">
                  <p:embed/>
                </p:oleObj>
              </mc:Choice>
              <mc:Fallback>
                <p:oleObj name="文档" r:id="rId11" imgW="5105392" imgH="3047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830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895350" y="4953000"/>
          <a:ext cx="7867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文档" r:id="rId13" imgW="4800628" imgH="790635" progId="Word.Document.8">
                  <p:embed/>
                </p:oleObj>
              </mc:Choice>
              <mc:Fallback>
                <p:oleObj name="文档" r:id="rId13" imgW="4800628" imgH="790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953000"/>
                        <a:ext cx="7867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32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685800" y="533400"/>
          <a:ext cx="4262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文档" r:id="rId3" imgW="2773961" imgH="301752" progId="Word.Document.8">
                  <p:embed/>
                </p:oleObj>
              </mc:Choice>
              <mc:Fallback>
                <p:oleObj name="文档" r:id="rId3" imgW="2773961" imgH="30175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2624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457200" y="1371600"/>
          <a:ext cx="2293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文档" r:id="rId5" imgW="1406740" imgH="295623" progId="Word.Document.8">
                  <p:embed/>
                </p:oleObj>
              </mc:Choice>
              <mc:Fallback>
                <p:oleObj name="文档" r:id="rId5" imgW="1406740" imgH="29562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2293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2819400" y="1371600"/>
          <a:ext cx="5837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文档" r:id="rId7" imgW="3505182" imgH="380876" progId="Word.Document.8">
                  <p:embed/>
                </p:oleObj>
              </mc:Choice>
              <mc:Fallback>
                <p:oleObj name="文档" r:id="rId7" imgW="3505182" imgH="38087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58372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914400" y="2209800"/>
          <a:ext cx="347503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文档" r:id="rId9" imgW="2266963" imgH="1666840" progId="Word.Document.8">
                  <p:embed/>
                </p:oleObj>
              </mc:Choice>
              <mc:Fallback>
                <p:oleObj name="文档" r:id="rId9" imgW="2266963" imgH="16668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3475038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4876800" y="2514600"/>
          <a:ext cx="3763963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1657437" imgH="952596" progId="Equation.DSMT4">
                  <p:embed/>
                </p:oleObj>
              </mc:Choice>
              <mc:Fallback>
                <p:oleObj name="Equation" r:id="rId11" imgW="1657437" imgH="95259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3763963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838200" y="4953000"/>
          <a:ext cx="80756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文档" r:id="rId13" imgW="5410155" imgH="542836" progId="Word.Document.8">
                  <p:embed/>
                </p:oleObj>
              </mc:Choice>
              <mc:Fallback>
                <p:oleObj name="文档" r:id="rId13" imgW="5410155" imgH="54283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80756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457200" y="228600"/>
          <a:ext cx="845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文档" r:id="rId3" imgW="4326359" imgH="384310" progId="Word.Document.8">
                  <p:embed/>
                </p:oleObj>
              </mc:Choice>
              <mc:Fallback>
                <p:oleObj name="文档" r:id="rId3" imgW="4326359" imgH="3843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455025" cy="746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352425" y="1219200"/>
          <a:ext cx="87915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文档" r:id="rId5" imgW="5381541" imgH="971491" progId="Word.Document.8">
                  <p:embed/>
                </p:oleObj>
              </mc:Choice>
              <mc:Fallback>
                <p:oleObj name="文档" r:id="rId5" imgW="5381541" imgH="97149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219200"/>
                        <a:ext cx="879157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762000" y="2438400"/>
          <a:ext cx="31051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文档" r:id="rId7" imgW="1882069" imgH="384310" progId="Word.Document.8">
                  <p:embed/>
                </p:oleObj>
              </mc:Choice>
              <mc:Fallback>
                <p:oleObj name="文档" r:id="rId7" imgW="1882069" imgH="3843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1051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379413" y="2813050"/>
          <a:ext cx="86947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文档" r:id="rId9" imgW="5219577" imgH="571449" progId="Word.Document.8">
                  <p:embed/>
                </p:oleObj>
              </mc:Choice>
              <mc:Fallback>
                <p:oleObj name="文档" r:id="rId9" imgW="5219577" imgH="57144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813050"/>
                        <a:ext cx="86947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69850" y="3657600"/>
          <a:ext cx="89201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文档" r:id="rId11" imgW="5352927" imgH="571449" progId="Word.Document.8">
                  <p:embed/>
                </p:oleObj>
              </mc:Choice>
              <mc:Fallback>
                <p:oleObj name="文档" r:id="rId11" imgW="5352927" imgH="57144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3657600"/>
                        <a:ext cx="89201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449263" y="4572000"/>
          <a:ext cx="86947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文档" r:id="rId13" imgW="5486278" imgH="981209" progId="Word.Document.8">
                  <p:embed/>
                </p:oleObj>
              </mc:Choice>
              <mc:Fallback>
                <p:oleObj name="文档" r:id="rId13" imgW="5486278" imgH="98120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572000"/>
                        <a:ext cx="86947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762000" y="304800"/>
          <a:ext cx="78914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文档" r:id="rId3" imgW="5076778" imgH="838144" progId="Word.Document.8">
                  <p:embed/>
                </p:oleObj>
              </mc:Choice>
              <mc:Fallback>
                <p:oleObj name="文档" r:id="rId3" imgW="5076778" imgH="8381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789146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760413" y="1519238"/>
          <a:ext cx="81581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文档" r:id="rId5" imgW="4848138" imgH="590615" progId="Word.Document.8">
                  <p:embed/>
                </p:oleObj>
              </mc:Choice>
              <mc:Fallback>
                <p:oleObj name="文档" r:id="rId5" imgW="4848138" imgH="59061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519238"/>
                        <a:ext cx="81581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703263" y="2673350"/>
          <a:ext cx="844073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文档" r:id="rId7" imgW="5372093" imgH="1162064" progId="Word.Document.8">
                  <p:embed/>
                </p:oleObj>
              </mc:Choice>
              <mc:Fallback>
                <p:oleObj name="文档" r:id="rId7" imgW="5372093" imgH="11620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673350"/>
                        <a:ext cx="8440737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762000" y="4664075"/>
          <a:ext cx="805973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文档" r:id="rId9" imgW="4962593" imgH="1342920" progId="Word.Document.8">
                  <p:embed/>
                </p:oleObj>
              </mc:Choice>
              <mc:Fallback>
                <p:oleObj name="文档" r:id="rId9" imgW="4962593" imgH="134292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64075"/>
                        <a:ext cx="805973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7388225" y="2293938"/>
          <a:ext cx="1727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文档" r:id="rId11" imgW="1080160" imgH="295623" progId="Word.Document.8">
                  <p:embed/>
                </p:oleObj>
              </mc:Choice>
              <mc:Fallback>
                <p:oleObj name="文档" r:id="rId11" imgW="1080160" imgH="29562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2293938"/>
                        <a:ext cx="17272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0" y="4038600"/>
          <a:ext cx="90741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文档" r:id="rId13" imgW="5457934" imgH="571449" progId="Word.Document.8">
                  <p:embed/>
                </p:oleObj>
              </mc:Choice>
              <mc:Fallback>
                <p:oleObj name="文档" r:id="rId13" imgW="5457934" imgH="57144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90741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914400" y="365125"/>
          <a:ext cx="7019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文档" r:id="rId3" imgW="4476699" imgH="438102" progId="Word.Document.8">
                  <p:embed/>
                </p:oleObj>
              </mc:Choice>
              <mc:Fallback>
                <p:oleObj name="文档" r:id="rId3" imgW="4476699" imgH="4381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125"/>
                        <a:ext cx="7019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534988" y="830263"/>
          <a:ext cx="8664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文档" r:id="rId5" imgW="3724374" imgH="495328" progId="Word.Document.8">
                  <p:embed/>
                </p:oleObj>
              </mc:Choice>
              <mc:Fallback>
                <p:oleObj name="文档" r:id="rId5" imgW="3724374" imgH="4953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830263"/>
                        <a:ext cx="86645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914400" y="1674813"/>
          <a:ext cx="33337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文档" r:id="rId7" imgW="2047771" imgH="552554" progId="Word.Document.8">
                  <p:embed/>
                </p:oleObj>
              </mc:Choice>
              <mc:Fallback>
                <p:oleObj name="文档" r:id="rId7" imgW="2047771" imgH="55255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4813"/>
                        <a:ext cx="33337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4037013" y="1898650"/>
          <a:ext cx="51768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文档" r:id="rId9" imgW="3362146" imgH="393323" progId="Word.Document.8">
                  <p:embed/>
                </p:oleObj>
              </mc:Choice>
              <mc:Fallback>
                <p:oleObj name="文档" r:id="rId9" imgW="3362146" imgH="39332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898650"/>
                        <a:ext cx="51768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1371600" y="2667000"/>
          <a:ext cx="5867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1" imgW="3390997" imgH="571449" progId="Equation.DSMT4">
                  <p:embed/>
                </p:oleObj>
              </mc:Choice>
              <mc:Fallback>
                <p:oleObj name="Equation" r:id="rId11" imgW="3390997" imgH="57144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5867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1143000" y="3733800"/>
          <a:ext cx="6934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3" imgW="4029137" imgH="571449" progId="Equation.DSMT4">
                  <p:embed/>
                </p:oleObj>
              </mc:Choice>
              <mc:Fallback>
                <p:oleObj name="Equation" r:id="rId13" imgW="4029137" imgH="57144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6934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731838" y="4725988"/>
          <a:ext cx="813117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文档" r:id="rId15" imgW="4943427" imgH="1047882" progId="Word.Document.8">
                  <p:embed/>
                </p:oleObj>
              </mc:Choice>
              <mc:Fallback>
                <p:oleObj name="文档" r:id="rId15" imgW="4943427" imgH="104788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725988"/>
                        <a:ext cx="813117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1082675" y="4121150"/>
          <a:ext cx="80327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文档" r:id="rId17" imgW="5134005" imgH="1190677" progId="Word.Document.8">
                  <p:embed/>
                </p:oleObj>
              </mc:Choice>
              <mc:Fallback>
                <p:oleObj name="文档" r:id="rId17" imgW="5134005" imgH="119067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21150"/>
                        <a:ext cx="803275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604838" y="309563"/>
          <a:ext cx="8496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文档" r:id="rId3" imgW="5476830" imgH="1009552" progId="Word.Document.8">
                  <p:embed/>
                </p:oleObj>
              </mc:Choice>
              <mc:Fallback>
                <p:oleObj name="文档" r:id="rId3" imgW="5476830" imgH="10095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9563"/>
                        <a:ext cx="8496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984250" y="1139825"/>
          <a:ext cx="8145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文档" r:id="rId5" imgW="5010103" imgH="400042" progId="Word.Document.8">
                  <p:embed/>
                </p:oleObj>
              </mc:Choice>
              <mc:Fallback>
                <p:oleObj name="文档" r:id="rId5" imgW="5010103" imgH="4000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139825"/>
                        <a:ext cx="8145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990600" y="1600200"/>
          <a:ext cx="746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7" imgW="4267225" imgH="571449" progId="Equation.DSMT4">
                  <p:embed/>
                </p:oleObj>
              </mc:Choice>
              <mc:Fallback>
                <p:oleObj name="Equation" r:id="rId7" imgW="4267225" imgH="57144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746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990600" y="2590800"/>
          <a:ext cx="670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9" imgW="3838559" imgH="571449" progId="Equation.DSMT4">
                  <p:embed/>
                </p:oleObj>
              </mc:Choice>
              <mc:Fallback>
                <p:oleObj name="Equation" r:id="rId9" imgW="3838559" imgH="57144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670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1139825" y="3503613"/>
          <a:ext cx="79486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文档" r:id="rId11" imgW="4533927" imgH="628675" progId="Word.Document.8">
                  <p:embed/>
                </p:oleObj>
              </mc:Choice>
              <mc:Fallback>
                <p:oleObj name="文档" r:id="rId11" imgW="4533927" imgH="6286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503613"/>
                        <a:ext cx="79486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225425" y="4346575"/>
          <a:ext cx="89471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文档" r:id="rId13" imgW="5048164" imgH="628675" progId="Word.Document.8">
                  <p:embed/>
                </p:oleObj>
              </mc:Choice>
              <mc:Fallback>
                <p:oleObj name="文档" r:id="rId13" imgW="5048164" imgH="6286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46575"/>
                        <a:ext cx="89471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984250" y="5176838"/>
          <a:ext cx="78787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文档" r:id="rId15" imgW="4752849" imgH="628675" progId="Word.Document.8">
                  <p:embed/>
                </p:oleObj>
              </mc:Choice>
              <mc:Fallback>
                <p:oleObj name="文档" r:id="rId15" imgW="4752849" imgH="62867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176838"/>
                        <a:ext cx="78787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1982788" y="225425"/>
          <a:ext cx="714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文档" r:id="rId3" imgW="4286121" imgH="542836" progId="Word.Document.8">
                  <p:embed/>
                </p:oleObj>
              </mc:Choice>
              <mc:Fallback>
                <p:oleObj name="文档" r:id="rId3" imgW="4286121" imgH="5428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25425"/>
                        <a:ext cx="7146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952500" y="1223963"/>
          <a:ext cx="7886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文档" r:id="rId5" imgW="4857856" imgH="809531" progId="Word.Document.8">
                  <p:embed/>
                </p:oleObj>
              </mc:Choice>
              <mc:Fallback>
                <p:oleObj name="文档" r:id="rId5" imgW="4857856" imgH="80953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23963"/>
                        <a:ext cx="78867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457200" y="2286000"/>
          <a:ext cx="842645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文档" r:id="rId7" imgW="5172067" imgH="1971595" progId="Word.Document.8">
                  <p:embed/>
                </p:oleObj>
              </mc:Choice>
              <mc:Fallback>
                <p:oleObj name="文档" r:id="rId7" imgW="5172067" imgH="197159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842645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762000" y="5181600"/>
          <a:ext cx="79470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文档" r:id="rId9" imgW="4933979" imgH="790635" progId="Word.Document.8">
                  <p:embed/>
                </p:oleObj>
              </mc:Choice>
              <mc:Fallback>
                <p:oleObj name="文档" r:id="rId9" imgW="4933979" imgH="79063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9470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6</TotalTime>
  <Words>10</Words>
  <Application>Microsoft Office PowerPoint</Application>
  <PresentationFormat>全屏显示(4:3)</PresentationFormat>
  <Paragraphs>5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仿宋_GB2312</vt:lpstr>
      <vt:lpstr>楷体_GB2312</vt:lpstr>
      <vt:lpstr>宋体</vt:lpstr>
      <vt:lpstr>Arial</vt:lpstr>
      <vt:lpstr>默认设计模板</vt:lpstr>
      <vt:lpstr>Equation</vt:lpstr>
      <vt:lpstr>文档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79</cp:revision>
  <cp:lastPrinted>1601-01-01T00:00:00Z</cp:lastPrinted>
  <dcterms:created xsi:type="dcterms:W3CDTF">1601-01-01T00:00:00Z</dcterms:created>
  <dcterms:modified xsi:type="dcterms:W3CDTF">2018-12-07T13:4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